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1ECFC15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61900</wp:posOffset>
            </wp:positionH>
            <wp:positionV relativeFrom="topMargin">
              <wp:posOffset>12077700</wp:posOffset>
            </wp:positionV>
            <wp:extent cx="431800" cy="381000"/>
            <wp:effectExtent l="0" t="0" r="6350" b="0"/>
            <wp:wrapNone/>
            <wp:docPr id="100268" name="图片 100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8" name="图片 10026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宁夏回族自治区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数学试题</w:t>
      </w:r>
    </w:p>
    <w:p w14:paraId="6915526C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5B4B84ED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6D2A8E44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答卷前，考生务必将自己的姓名、准考证号填写在答题卡上规定位置，认真核对条形码上的姓名、准考证号，并将条形码粘贴在指定位置上．</w:t>
      </w:r>
    </w:p>
    <w:p w14:paraId="48248A3C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回答选择题时，选出每小题答案后，用铅笔把答题卡上对应题目的答案标号涂黑．如需改动，用橡皮擦干净后，再选涂其他答案标号．回答非选择题时，将答案写在答题卡上，写在本试卷上无效．</w:t>
      </w:r>
    </w:p>
    <w:p w14:paraId="091DCB8A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考试结束后，将本试卷和答题卡一并交回．</w:t>
      </w:r>
    </w:p>
    <w:p w14:paraId="2EB801B4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只有一个是符合题目要求的）</w:t>
      </w:r>
    </w:p>
    <w:p w14:paraId="510DDF61">
      <w:pPr>
        <w:spacing w:line="360" w:lineRule="auto"/>
        <w:jc w:val="both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8.5pt;width:21.75pt;" o:ole="t" filled="f" o:preferrelative="t" stroked="f" coordsize="21600,21600">
            <v:path/>
            <v:fill on="f" focussize="0,0"/>
            <v:stroke on="f" joinstyle="miter"/>
            <v:imagedata r:id="rId12" o:title="eqId20951af31a2d996489cae13f9c4511d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绝对值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5037BE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4" o:title="eqId4e8b4bbd2f9912adfc9864c0e1e76a9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6" o:title="eqIda4b8503f4706b8321e4e79a87eadea8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8" o:title="eqIdbf31876698721a199c7c53c6b320aa8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0" o:title="eqId459c84c9addfbd1cdd0a877ba7c584e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 w14:paraId="7CEE06D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面是由七巧板拼成的图形（只考虑外形，忽略内部轮廓），其中轴对称图形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1DAC8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23925" cy="11620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27D6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28650" cy="10287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90575" cy="10096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52475" cy="8667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76275" cy="10858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2B86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C8BB80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4pt;width:56.4pt;" o:ole="t" filled="f" o:preferrelative="t" stroked="f" coordsize="21600,21600">
            <v:path/>
            <v:fill on="f" focussize="0,0"/>
            <v:stroke on="f" joinstyle="miter"/>
            <v:imagedata r:id="rId27" o:title="eqId7d52e52246943fdc284d499a858eb5f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05pt;width:59.15pt;" o:ole="t" filled="f" o:preferrelative="t" stroked="f" coordsize="21600,21600">
            <v:path/>
            <v:fill on="f" focussize="0,0"/>
            <v:stroke on="f" joinstyle="miter"/>
            <v:imagedata r:id="rId29" o:title="eqId6c2518fa2e10e53f1701ac3cb54eaaa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31" o:title="eqIdad6ea243c48dd476e398c23b2c62d192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4pt;width:66pt;" o:ole="t" filled="f" o:preferrelative="t" stroked="f" coordsize="21600,21600">
            <v:path/>
            <v:fill on="f" focussize="0,0"/>
            <v:stroke on="f" joinstyle="miter"/>
            <v:imagedata r:id="rId33" o:title="eqId062f4ea81d5ba1cfbd111a83010e602e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</w:p>
    <w:p w14:paraId="53139E7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劳动委员统计了某周全班同学的家庭劳动次数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" o:title="eqId81dea63b8ce3e51adf66cf7b9982a24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次），按劳动次数分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7" o:title="eqId4fdf5836c5d07c3ab97b7334953799c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39" o:title="eqId4350434912c0f91dbad59d85e25bf60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1" o:title="eqIdb3c1bc8d2e1f7cd81bcbdfaae562ae79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3" o:title="eqIdce409d65a915b4fa0df067a40b358d8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绘制成如图所示的频数分布直方图．从中任选一名同学，则该同学这周家庭劳动次数不足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次的概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D862F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7240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CAD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4pt;width:18.8pt;" o:ole="t" filled="f" o:preferrelative="t" stroked="f" coordsize="21600,21600">
            <v:path/>
            <v:fill on="f" focussize="0,0"/>
            <v:stroke on="f" joinstyle="miter"/>
            <v:imagedata r:id="rId46" o:title="eqId5e5db9fa0bc36e2308bd3eecd5e7835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35pt;width:18.1pt;" o:ole="t" filled="f" o:preferrelative="t" stroked="f" coordsize="21600,21600">
            <v:path/>
            <v:fill on="f" focussize="0,0"/>
            <v:stroke on="f" joinstyle="miter"/>
            <v:imagedata r:id="rId48" o:title="eqId8ec818fc0754296163206e1e8870f9e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9pt;width:21.6pt;" o:ole="t" filled="f" o:preferrelative="t" stroked="f" coordsize="21600,21600">
            <v:path/>
            <v:fill on="f" focussize="0,0"/>
            <v:stroke on="f" joinstyle="miter"/>
            <v:imagedata r:id="rId50" o:title="eqId29be23f689eb01e5796349537750125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52" o:title="eqIdbfef8be7f05f919f9fa0e8f7573fa881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</w:p>
    <w:p w14:paraId="23C011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估计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4" o:title="eqId44ba5418a60abb24191ef4cabddc4fd8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应在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2D24FB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56" o:title="eqId22d3bf727f6c78896544c7f6c8ff33ba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pt;width:19.1pt;" o:ole="t" filled="f" o:preferrelative="t" stroked="f" coordsize="21600,21600">
            <v:path/>
            <v:fill on="f" focussize="0,0"/>
            <v:stroke on="f" joinstyle="miter"/>
            <v:imagedata r:id="rId58" o:title="eqIdaca74e3bfe66db258ab238ecf3b08b4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</w:t>
      </w:r>
    </w:p>
    <w:p w14:paraId="5117ACB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887239104" name="图片 1887239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9104" name="图片 1887239104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pt;width:19.1pt;" o:ole="t" filled="f" o:preferrelative="t" stroked="f" coordsize="21600,21600">
            <v:path/>
            <v:fill on="f" focussize="0,0"/>
            <v:stroke on="f" joinstyle="miter"/>
            <v:imagedata r:id="rId58" o:title="eqIdaca74e3bfe66db258ab238ecf3b08b47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62" o:title="eqIdd9be62bd344030a88397561cb7814e29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</w:t>
      </w:r>
    </w:p>
    <w:p w14:paraId="50E2170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将一副直角三角板和一把宽度为</w:t>
      </w:r>
      <w:r>
        <w:rPr>
          <w:rFonts w:ascii="Times New Roman" w:hAnsi="Times New Roman" w:eastAsia="Times New Roman" w:cs="Times New Roman"/>
          <w:color w:val="000000"/>
        </w:rPr>
        <w:t>2cm</w:t>
      </w:r>
      <w:r>
        <w:rPr>
          <w:rFonts w:ascii="宋体" w:hAnsi="宋体" w:eastAsia="宋体" w:cs="宋体"/>
          <w:color w:val="000000"/>
        </w:rPr>
        <w:t>的直尺按如图方式摆放：先把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64" o:title="eqIdbe6a6301878fed2a01413020b27310a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66" o:title="eqId79a97bb4dcfab4ec7539bc783d563c4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顶点及它们的直角边重合，再将此直角边垂直于直尺的上沿，重合的顶点落在直尺下沿上，这两个三角板的斜边分别交直尺上沿于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5963abe8f421bd99a2aaa94831a951e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" o:title="eqId7f9e8449aad35c5d840a3395ea86df6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则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2" o:title="eqIdf52a58fbaf4fea03567e88a9f0f6e37e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82B6D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43150" cy="11049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2E58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75" o:title="eqId47cfe4e08c06bde245e58aa22485044c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77" o:title="eqIdb9414c637bd18f9a6f6922e65d14dd3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79" o:title="eqId38387ba1cadfd3dfc4dea4ca9f613cea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</w:p>
    <w:p w14:paraId="29B05A8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在同一平面直角坐标系中，一次函数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81" o:title="eqId2fd22137ad33bd9fcd4b08823aa16073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83" o:title="eqIde03b7ca4c834cc633275d1e999dc386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如图所示，则下列结论错误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EA150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76425" cy="18478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7DD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86" o:title="eqId54015ff5b49e3283901da1291b6b921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" o:title="eqId81dea63b8ce3e51adf66cf7b9982a24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</w:t>
      </w:r>
    </w:p>
    <w:p w14:paraId="17B141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887239100" name="图片 1887239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9100" name="图片 1887239100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89" o:title="eqIdf317240efcb07b763a0a8008702c8a7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</w:p>
    <w:p w14:paraId="1DBCFA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91" o:title="eqId200849ce71f53c0321506e27de437b8d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93" o:title="eqId25f99df1a7b58018125b99578b779342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</w:p>
    <w:p w14:paraId="3C3762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" o:title="eqId81dea63b8ce3e51adf66cf7b9982a24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6" o:title="eqIdd053b14c8588eee2acbbe44fc37a6886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组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98" o:title="eqId04a7d889fcb2e572a95c6238c67dd9fb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100" o:title="eqId3e16b9273e78f65b2b9ef641e3bc77f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</w:p>
    <w:p w14:paraId="7230196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104" o:title="eqId9c06154cae3bf7a8ce5a1e97a7380875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6" o:title="eqId047dc9795efa99b6fb9fdf9778085da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08" o:title="eqIdef0402dd5ae3db10281f9f1e11738bc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点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0" o:title="eqId8455657dde27aabe6adb7b188e031c1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0dc5c9827dfd0be5a9c85962d6ccbfb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5pt;width:72pt;" o:ole="t" filled="f" o:preferrelative="t" stroked="f" coordsize="21600,21600">
            <v:path/>
            <v:fill on="f" focussize="0,0"/>
            <v:stroke on="f" joinstyle="miter"/>
            <v:imagedata r:id="rId114" o:title="eqId756d2c4025ea432fcc652545a360c85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连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6" o:title="eqId03902478df1a55bc99703210bccab91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线段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6" o:title="eqId03902478df1a55bc99703210bccab91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5963abe8f421bd99a2aaa94831a951e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0" o:title="eqIdc02b54dc6b3e1bb6544f47d4c8743fc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线段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22" o:title="eqId68a83fdd2ba72a2dba0b6b10bb3e06b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24" o:title="eqId85c4bdfb0db1e31e8459df1d15f9ab5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6" o:title="eqIde6e490f703eb6c9bb1278c78ebc2d66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8pt;width:34pt;" o:ole="t" filled="f" o:preferrelative="t" stroked="f" coordsize="21600,21600">
            <v:path/>
            <v:fill on="f" focussize="0,0"/>
            <v:stroke on="f" joinstyle="miter"/>
            <v:imagedata r:id="rId128" o:title="eqId1f2281cb6df0c3c518ce5ed19a02b57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4A823D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5240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1DB177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131" o:title="eqId56d266a04f3dc7483eddbc26c5e487d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7.85pt;width:9.85pt;" o:ole="t" filled="f" o:preferrelative="t" stroked="f" coordsize="21600,21600">
            <v:path/>
            <v:fill on="f" focussize="0,0"/>
            <v:stroke on="f" joinstyle="miter"/>
            <v:imagedata r:id="rId133" o:title="eqId69ee3c61d2298e75fc4f1643f8ebc2e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135" o:title="eqId8b2a698891d42c70b597f0da4f215f0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6" o:title="eqIda4b8503f4706b8321e4e79a87eadea8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</w:p>
    <w:p w14:paraId="292FDA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948376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65pt;width:68.25pt;" o:ole="t" filled="f" o:preferrelative="t" stroked="f" coordsize="21600,21600">
            <v:path/>
            <v:fill on="f" focussize="0,0"/>
            <v:stroke on="f" joinstyle="miter"/>
            <v:imagedata r:id="rId138" o:title="eqId8a70e77adb170a2c45e8e13b9a5b04a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FB2F8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正方形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0" o:title="eqId411b38a18046fea8e9fab1f9f9b80a5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2" o:title="eqId2a30f3a8b673cc28bd90c50cf1a3528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6" o:title="eqId03902478df1a55bc99703210bccab91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45" o:title="eqIdccaee8f228ff24e7c89879bb5b999cf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7" o:title="eqId1fc56c77464a17a1e97b568762a3e2c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图中阴影部分的面积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BBAA0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4478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C1E4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方程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50" o:title="eqId5b8f64073232d721200ebc29f78a0a9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相等的实数根，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52" o:title="eqId294f5ba74cdf695fc9a8a8e52f42132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B4836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标有数字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四宫格里任选两个小方格，则所选方格中数字之和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概率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07DBAD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62025" cy="10287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A92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0" o:title="eqId411b38a18046fea8e9fab1f9f9b80a5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6" o:title="eqId3d97cdc586744d208b6f69c9813af97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6" o:title="eqId03902478df1a55bc99703210bccab91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2" o:title="eqId2a30f3a8b673cc28bd90c50cf1a3528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8pt;width:70.8pt;" o:ole="t" filled="f" o:preferrelative="t" stroked="f" coordsize="21600,21600">
            <v:path/>
            <v:fill on="f" focussize="0,0"/>
            <v:stroke on="f" joinstyle="miter"/>
            <v:imagedata r:id="rId160" o:title="eqId026ddcbab066ca12af45995525940e4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62" o:title="eqId3f4ea2f99b7326d71004ef9bd4f39d6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64" o:title="eqId83873a9d782f2588c5eedbfe73f9bc2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DE73A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6859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9EC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5963abe8f421bd99a2aaa94831a951e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" o:title="eqId7f9e8449aad35c5d840a3395ea86df6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9" o:title="eqIdc5db41a1f31d6baee7c69990811edb9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数轴上，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5963abe8f421bd99a2aaa94831a951e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的数是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72" o:title="eqIdacbc6a613224461ade69362d4655047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" o:title="eqId7f9e8449aad35c5d840a3395ea86df6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5" o:title="eqId60ef95894ceebaf236170e8832dcf7e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线段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7.4pt;width:47.4pt;" o:ole="t" filled="f" o:preferrelative="t" stroked="f" coordsize="21600,21600">
            <v:path/>
            <v:fill on="f" focussize="0,0"/>
            <v:stroke on="f" joinstyle="miter"/>
            <v:imagedata r:id="rId177" o:title="eqId21ea52361458ce2e49ed0fe99d8e6c0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9" o:title="eqIdc5db41a1f31d6baee7c69990811edb9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的数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34C42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09900" cy="5905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B460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是某种杆秤．在秤杆的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5963abe8f421bd99a2aaa94831a951e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固定提纽，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" o:title="eqId7f9e8449aad35c5d840a3395ea86df6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挂秤盘，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9" o:title="eqIdc5db41a1f31d6baee7c69990811edb9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刻度点．当秤盘不放物品时，提起提纽，秤砣所挂位置移动到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9" o:title="eqIdc5db41a1f31d6baee7c69990811edb9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秤杆处于平衡．秤盘放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" o:title="eqId81dea63b8ce3e51adf66cf7b9982a24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克物品后移动秤砣，当秤砣所挂位置与提扭的距离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6" o:title="eqIdd053b14c8588eee2acbbe44fc37a688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毫米时秤杆处于平衡．测得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" o:title="eqId81dea63b8ce3e51adf66cf7b9982a24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6" o:title="eqIdd053b14c8588eee2acbbe44fc37a688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几组对应数据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14"/>
        <w:gridCol w:w="450"/>
        <w:gridCol w:w="450"/>
        <w:gridCol w:w="450"/>
        <w:gridCol w:w="450"/>
        <w:gridCol w:w="450"/>
      </w:tblGrid>
      <w:tr w14:paraId="1EF866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074A5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35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88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克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F8226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BF9C5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F2F5F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C5894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BF146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</w:tr>
      <w:tr w14:paraId="0234E62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9E75D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96" o:title="eqIdd053b14c8588eee2acbbe44fc37a6886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89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毫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57F18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FD3E3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48AF6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0AF41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6DDFA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</w:tr>
    </w:tbl>
    <w:p w14:paraId="4BA449E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表中数据的规律可知，当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1" o:title="eqId14d21726b82e52bbd091c3d3279ba584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克时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93" o:title="eqId070d1ea22a92808dad7489438c23962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毫米．</w:t>
      </w:r>
    </w:p>
    <w:p w14:paraId="403576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09925" cy="12477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EF2B7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是由边长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小正方形组成的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15pt;width:24.85pt;" o:ole="t" filled="f" o:preferrelative="t" stroked="f" coordsize="21600,21600">
            <v:path/>
            <v:fill on="f" focussize="0,0"/>
            <v:stroke on="f" joinstyle="miter"/>
            <v:imagedata r:id="rId196" o:title="eqId7d5af85c47a04324701cd91224bfd1e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网格，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5963abe8f421bd99a2aaa94831a951e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" o:title="eqId7f9e8449aad35c5d840a3395ea86df6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9" o:title="eqIdc5db41a1f31d6baee7c69990811edb9f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0" o:title="eqId8455657dde27aabe6adb7b188e031c1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2" o:title="eqId2a30f3a8b673cc28bd90c50cf1a3528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3" o:title="eqIda0ed1ec316bc54c37c4286c208f5566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05" o:title="eqId895dc3dc3a6606ff487a4c4863e1850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在格点上．下列结论：</w:t>
      </w:r>
    </w:p>
    <w:p w14:paraId="309457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47950" cy="17716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1FDD5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0" o:title="eqId8455657dde27aabe6adb7b188e031c1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3" o:title="eqIda0ed1ec316bc54c37c4286c208f5566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2" o:title="eqId2a30f3a8b673cc28bd90c50cf1a3528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心对称；</w:t>
      </w:r>
    </w:p>
    <w:p w14:paraId="694028F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连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11" o:title="eqId2319a01218514917e446dfc807a625f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5pt;width:18.15pt;" o:ole="t" filled="f" o:preferrelative="t" stroked="f" coordsize="21600,21600">
            <v:path/>
            <v:fill on="f" focussize="0,0"/>
            <v:stroke on="f" joinstyle="miter"/>
            <v:imagedata r:id="rId213" o:title="eqId735056c174e8dd7906257a2a50a962a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95pt;width:18.65pt;" o:ole="t" filled="f" o:preferrelative="t" stroked="f" coordsize="21600,21600">
            <v:path/>
            <v:fill on="f" focussize="0,0"/>
            <v:stroke on="f" joinstyle="miter"/>
            <v:imagedata r:id="rId215" o:title="eqIdf7c57b07f75e97d9f84718bd495ebcf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5pt;width:18.15pt;" o:ole="t" filled="f" o:preferrelative="t" stroked="f" coordsize="21600,21600">
            <v:path/>
            <v:fill on="f" focussize="0,0"/>
            <v:stroke on="f" joinstyle="miter"/>
            <v:imagedata r:id="rId213" o:title="eqId735056c174e8dd7906257a2a50a962a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18" o:title="eqId024015816ece1fd176186ed0f04db8f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F8B7A8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连接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20" o:title="eqId77a7e4a6765ce78b05ee97764771e01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" o:title="eqId7f9e8449aad35c5d840a3395ea86df6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3" o:title="eqIda0ed1ec316bc54c37c4286c208f5566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线段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20" o:title="eqId77a7e4a6765ce78b05ee97764771e01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相等．</w:t>
      </w:r>
    </w:p>
    <w:p w14:paraId="0F5B532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正确结论的序号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74E46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其中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~22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5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6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6085F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24pt;width:147pt;" o:ole="t" filled="f" o:preferrelative="t" stroked="f" coordsize="21600,21600">
            <v:path/>
            <v:fill on="f" focussize="0,0"/>
            <v:stroke on="f" joinstyle="miter"/>
            <v:imagedata r:id="rId225" o:title="eqId6131ce039fc0f3293d9d077f3690360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4">
            <o:LockedField>false</o:LockedField>
          </o:OLEObject>
        </w:object>
      </w:r>
    </w:p>
    <w:p w14:paraId="752696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不等式组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51.75pt;width:105.75pt;" o:ole="t" filled="f" o:preferrelative="t" stroked="f" coordsize="21600,21600">
            <v:path/>
            <v:fill on="f" focussize="0,0"/>
            <v:stroke on="f" joinstyle="miter"/>
            <v:imagedata r:id="rId227" o:title="eqId81370f00afdf0b1c14702ef31adbc86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6">
            <o:LockedField>false</o:LockedField>
          </o:OLEObject>
        </w:object>
      </w:r>
    </w:p>
    <w:p w14:paraId="303648B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面是某同学的部分解答过程，请认真阅读并完成任务：</w:t>
      </w:r>
    </w:p>
    <w:p w14:paraId="2262259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①得：</w:t>
      </w:r>
    </w:p>
    <w:p w14:paraId="7EAE22EE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0.4pt;width:101pt;" o:ole="t" filled="f" o:preferrelative="t" stroked="f" coordsize="21600,21600">
            <v:path/>
            <v:fill on="f" focussize="0,0"/>
            <v:stroke on="f" joinstyle="miter"/>
            <v:imagedata r:id="rId229" o:title="eqId18a17463ee053a9021696bf96f7c814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步</w:t>
      </w:r>
    </w:p>
    <w:p w14:paraId="0249C3F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5pt;width:87.05pt;" o:ole="t" filled="f" o:preferrelative="t" stroked="f" coordsize="21600,21600">
            <v:path/>
            <v:fill on="f" focussize="0,0"/>
            <v:stroke on="f" joinstyle="miter"/>
            <v:imagedata r:id="rId231" o:title="eqIddbc62bf4704f3daf650b3e5877cb3db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步</w:t>
      </w:r>
    </w:p>
    <w:p w14:paraId="4DA41A5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5pt;width:101pt;" o:ole="t" filled="f" o:preferrelative="t" stroked="f" coordsize="21600,21600">
            <v:path/>
            <v:fill on="f" focussize="0,0"/>
            <v:stroke on="f" joinstyle="miter"/>
            <v:imagedata r:id="rId233" o:title="eqId9a50a662b28aa5d74a67b453f66919b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</w:p>
    <w:p w14:paraId="27912F2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235" o:title="eqIdb4c56fa9d3ece89956652c8fd82b36a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步</w:t>
      </w:r>
    </w:p>
    <w:p w14:paraId="0C374B8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37" o:title="eqId0fde64f4d3c38e43fbdee24eadc4b0d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步</w:t>
      </w:r>
    </w:p>
    <w:p w14:paraId="5441D0B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一：该同学的解答过程第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步出现了错误，错误原因是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不等式①的正确解集是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</w:p>
    <w:p w14:paraId="03A0B90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二：解不等式②，并写出该不等式组的解集．</w:t>
      </w:r>
    </w:p>
    <w:p w14:paraId="75C7451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1pt;width:49.05pt;" o:ole="t" filled="f" o:preferrelative="t" stroked="f" coordsize="21600,21600">
            <v:path/>
            <v:fill on="f" focussize="0,0"/>
            <v:stroke on="f" joinstyle="miter"/>
            <v:imagedata r:id="rId239" o:title="eqIda24ee04b7e461c045431ce83d15a91d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" o:title="eqId7f9e8449aad35c5d840a3395ea86df6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0" o:title="eqId8455657dde27aabe6adb7b188e031c1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5" o:title="eqId60ef95894ceebaf236170e8832dcf7e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44" o:title="eqId49b50357a6545cae8348e3059312f52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5pt;width:81.65pt;" o:ole="t" filled="f" o:preferrelative="t" stroked="f" coordsize="21600,21600">
            <v:path/>
            <v:fill on="f" focussize="0,0"/>
            <v:stroke on="f" joinstyle="miter"/>
            <v:imagedata r:id="rId246" o:title="eqId0ee98d6ba9fa445fc019bc6012a67f8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四边形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48" o:title="eqId2fa7bbd7831e9ff4f8cffc8889d34f0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</w:p>
    <w:p w14:paraId="6178CE0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11049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5DCB7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“人间烟火味，最抚凡人心”，地摊经济、小店经济是就业岗位的重要来源．某经营者购进了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5963abe8f421bd99a2aaa94831a951e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" o:title="eqId7f9e8449aad35c5d840a3395ea86df6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两种玩具，已知用</w:t>
      </w:r>
      <w:r>
        <w:rPr>
          <w:rFonts w:ascii="Times New Roman" w:hAnsi="Times New Roman" w:eastAsia="Times New Roman" w:cs="Times New Roman"/>
          <w:color w:val="000000"/>
        </w:rPr>
        <w:t>520</w:t>
      </w:r>
      <w:r>
        <w:rPr>
          <w:rFonts w:ascii="宋体" w:hAnsi="宋体" w:eastAsia="宋体" w:cs="宋体"/>
          <w:color w:val="000000"/>
        </w:rPr>
        <w:t>元购进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5963abe8f421bd99a2aaa94831a951e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的数量比用</w:t>
      </w:r>
      <w:r>
        <w:rPr>
          <w:rFonts w:ascii="Times New Roman" w:hAnsi="Times New Roman" w:eastAsia="Times New Roman" w:cs="Times New Roman"/>
          <w:color w:val="000000"/>
        </w:rPr>
        <w:t>175</w:t>
      </w:r>
      <w:r>
        <w:rPr>
          <w:rFonts w:ascii="宋体" w:hAnsi="宋体" w:eastAsia="宋体" w:cs="宋体"/>
          <w:color w:val="000000"/>
        </w:rPr>
        <w:t>元购进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" o:title="eqId7f9e8449aad35c5d840a3395ea86df6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的数量多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个，且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5963abe8f421bd99a2aaa94831a951e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单价是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" o:title="eqId7f9e8449aad35c5d840a3395ea86df6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单价的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257" o:title="eqId19f0ef824845a450279d4af3b998b95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．</w:t>
      </w:r>
    </w:p>
    <w:p w14:paraId="3EDA55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两种型号玩具的单价各是多少元？</w:t>
      </w:r>
    </w:p>
    <w:p w14:paraId="7B026A8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，甲、乙两名同学分别列出如下方程：</w:t>
      </w:r>
    </w:p>
    <w:p w14:paraId="4BC825F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甲：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0.65pt;width:77.9pt;" o:ole="t" filled="f" o:preferrelative="t" stroked="f" coordsize="21600,21600">
            <v:path/>
            <v:fill on="f" focussize="0,0"/>
            <v:stroke on="f" joinstyle="miter"/>
            <v:imagedata r:id="rId259" o:title="eqId84742746de6a50900ec3f7d8ab70ca9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261" o:title="eqIdda322ac8867e8a47c6588601078abf1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经检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261" o:title="eqIdda322ac8867e8a47c6588601078abf1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原方程的解．</w:t>
      </w:r>
    </w:p>
    <w:p w14:paraId="5A962C1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乙：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0.65pt;width:87.6pt;" o:ole="t" filled="f" o:preferrelative="t" stroked="f" coordsize="21600,21600">
            <v:path/>
            <v:fill on="f" focussize="0,0"/>
            <v:stroke on="f" joinstyle="miter"/>
            <v:imagedata r:id="rId264" o:title="eqId1c78bf15dc69664e1d6f6244777bd1dc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6" o:title="eqId8e8d180d4174157aa3f79fdf6cb60ba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经检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6" o:title="eqId8e8d180d4174157aa3f79fdf6cb60ba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原方程的解．</w:t>
      </w:r>
    </w:p>
    <w:p w14:paraId="449D2CE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甲所列方程中的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" o:title="eqId81dea63b8ce3e51adf66cf7b9982a24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乙所列方程中的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" o:title="eqId81dea63b8ce3e51adf66cf7b9982a24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</w:p>
    <w:p w14:paraId="65D20B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经营者准备用</w:t>
      </w:r>
      <w:r>
        <w:rPr>
          <w:rFonts w:ascii="Times New Roman" w:hAnsi="Times New Roman" w:eastAsia="Times New Roman" w:cs="Times New Roman"/>
          <w:color w:val="000000"/>
        </w:rPr>
        <w:t>1350</w:t>
      </w:r>
      <w:r>
        <w:rPr>
          <w:rFonts w:ascii="宋体" w:hAnsi="宋体" w:eastAsia="宋体" w:cs="宋体"/>
          <w:color w:val="000000"/>
        </w:rPr>
        <w:t>元以原单价再次购进这两种型号的玩具共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个，则最多可购进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5963abe8f421bd99a2aaa94831a951e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多少个？</w:t>
      </w:r>
    </w:p>
    <w:p w14:paraId="110FFA1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给某气球充满一定质量的气体，在温度不变时，气球内气体的气压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1pt;width:11.1pt;" o:ole="t" filled="f" o:preferrelative="t" stroked="f" coordsize="21600,21600">
            <v:path/>
            <v:fill on="f" focussize="0,0"/>
            <v:stroke on="f" joinstyle="miter"/>
            <v:imagedata r:id="rId272" o:title="eqIdb1010846eeec6c9da29640f5aa3f873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1">
            <o:LockedField>false</o:LockedField>
          </o:OLEObject>
        </w:objec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274" o:title="eqId52b9e22fa6f8340d392119274a6c4c5c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气体体积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5pt;width:11.9pt;" o:ole="t" filled="f" o:preferrelative="t" stroked="f" coordsize="21600,21600">
            <v:path/>
            <v:fill on="f" focussize="0,0"/>
            <v:stroke on="f" joinstyle="miter"/>
            <v:imagedata r:id="rId276" o:title="eqIdbe54e84508decfcce6d2fcbe6c8c1a9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278" o:title="eqId4eab9bcb68861b73f12a65eb9e94700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反比例函数，其图象如图所示．</w:t>
      </w:r>
    </w:p>
    <w:p w14:paraId="37C895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6383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8E35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气球内的气压超过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3.8pt;width:42pt;" o:ole="t" filled="f" o:preferrelative="t" stroked="f" coordsize="21600,21600">
            <v:path/>
            <v:fill on="f" focussize="0,0"/>
            <v:stroke on="f" joinstyle="miter"/>
            <v:imagedata r:id="rId281" o:title="eqIdee628b6d1f3e74a40f5e53148ecc2c4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气球会爆炸．若将气球近似看成一个球体，试估计气球的半径至少为多少时气球不会爆炸（球体的体积公式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0.45pt;width:50.55pt;" o:ole="t" filled="f" o:preferrelative="t" stroked="f" coordsize="21600,21600">
            <v:path/>
            <v:fill on="f" focussize="0,0"/>
            <v:stroke on="f" joinstyle="miter"/>
            <v:imagedata r:id="rId283" o:title="eqIdab8dd1a91f4087c0386c9d1d50a22c72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85" o:title="eqId86ebba6ed1add0fe647c0226614b9290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；</w:t>
      </w:r>
    </w:p>
    <w:p w14:paraId="1B4DAF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你利用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1pt;width:11.1pt;" o:ole="t" filled="f" o:preferrelative="t" stroked="f" coordsize="21600,21600">
            <v:path/>
            <v:fill on="f" focussize="0,0"/>
            <v:stroke on="f" joinstyle="miter"/>
            <v:imagedata r:id="rId272" o:title="eqIdb1010846eeec6c9da29640f5aa3f873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5pt;width:11.9pt;" o:ole="t" filled="f" o:preferrelative="t" stroked="f" coordsize="21600,21600">
            <v:path/>
            <v:fill on="f" focussize="0,0"/>
            <v:stroke on="f" joinstyle="miter"/>
            <v:imagedata r:id="rId276" o:title="eqIdbe54e84508decfcce6d2fcbe6c8c1a9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试解释为什么超载的车辆容易爆胎．</w:t>
      </w:r>
    </w:p>
    <w:p w14:paraId="68FBB7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粮库用传送带传送粮袋，大转动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887239098" name="图片 1887239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9098" name="图片 1887239098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半径为</w:t>
      </w:r>
      <w:r>
        <w:rPr>
          <w:rFonts w:ascii="Times New Roman" w:hAnsi="Times New Roman" w:eastAsia="Times New Roman" w:cs="Times New Roman"/>
          <w:color w:val="000000"/>
        </w:rPr>
        <w:t>10cm</w:t>
      </w:r>
      <w:r>
        <w:rPr>
          <w:rFonts w:ascii="宋体" w:hAnsi="宋体" w:eastAsia="宋体" w:cs="宋体"/>
          <w:color w:val="000000"/>
        </w:rPr>
        <w:t>，传送带与水平面成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90" o:title="eqIdf6b86c22b670a8e9f3896f9e8883fbbb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．假设传送带与转动轮之间无滑动，当大转动轮转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292" o:title="eqId6e012dbccbaac604c8d9f48159fb21d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传送带上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5963abe8f421bd99a2aaa94831a951e9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粮袋上升的高度是多少？（传送带厚度忽略不计）</w:t>
      </w:r>
    </w:p>
    <w:p w14:paraId="16FC2D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29100" cy="15621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</w:p>
    <w:p w14:paraId="234B1D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学校组织七、八年级学生参加了“国家安全知识”测试（满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分）．已知七、八年级各有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人，现从两个年级分别随机抽取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名学生的测试成绩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" o:title="eqId81dea63b8ce3e51adf66cf7b9982a248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分）进行统计：</w:t>
      </w:r>
    </w:p>
    <w:p w14:paraId="6EE507D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七年级</w:t>
      </w:r>
      <w:r>
        <w:rPr>
          <w:rFonts w:ascii="Times New Roman" w:hAnsi="Times New Roman" w:eastAsia="Times New Roman" w:cs="Times New Roman"/>
          <w:color w:val="000000"/>
        </w:rPr>
        <w:t xml:space="preserve">  86  94  79  84  71  90  76  83  90  87</w:t>
      </w:r>
    </w:p>
    <w:p w14:paraId="5126836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八年级</w:t>
      </w:r>
      <w:r>
        <w:rPr>
          <w:rFonts w:ascii="Times New Roman" w:hAnsi="Times New Roman" w:eastAsia="Times New Roman" w:cs="Times New Roman"/>
          <w:color w:val="000000"/>
        </w:rPr>
        <w:t xml:space="preserve">  88  76  90  78  87  93  75  87  87  79</w:t>
      </w:r>
    </w:p>
    <w:p w14:paraId="1DB26AB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870"/>
        <w:gridCol w:w="870"/>
        <w:gridCol w:w="660"/>
        <w:gridCol w:w="744"/>
      </w:tblGrid>
      <w:tr w14:paraId="2F7388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F3E6A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年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86484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A9BF1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E51B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AD544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方差</w:t>
            </w:r>
          </w:p>
        </w:tc>
      </w:tr>
      <w:tr w14:paraId="1FFF90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FDCFB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七年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EABAE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11321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297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29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A8722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C0BF4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6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      <v:path/>
                  <v:fill on="f" focussize="0,0"/>
                  <v:stroke on="f" joinstyle="miter"/>
                  <v:imagedata r:id="rId299" o:title="eqId5f02db5312be35544dafa6ddd5b58ee2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298">
                  <o:LockedField>false</o:LockedField>
                </o:OLEObject>
              </w:object>
            </w:r>
          </w:p>
        </w:tc>
      </w:tr>
      <w:tr w14:paraId="070D220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A4E9A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八年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CEBE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5E9D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B859E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7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      <v:path/>
                  <v:fill on="f" focussize="0,0"/>
                  <v:stroke on="f" joinstyle="miter"/>
                  <v:imagedata r:id="rId301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0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43CD7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8" o:spt="75" alt="学科网(www.zxxk.com)--教育资源门户，提供试卷、教案、课件、论文、素材以及各类教学资源下载，还有大量而丰富的教学相关资讯！" type="#_x0000_t75" style="height:14.4pt;width:24.2pt;" o:ole="t" filled="f" o:preferrelative="t" stroked="f" coordsize="21600,21600">
                  <v:path/>
                  <v:fill on="f" focussize="0,0"/>
                  <v:stroke on="f" joinstyle="miter"/>
                  <v:imagedata r:id="rId303" o:title="eqIdd8674ac1d86007e66fa713932bb31156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02">
                  <o:LockedField>false</o:LockedField>
                </o:OLEObject>
              </w:object>
            </w:r>
          </w:p>
        </w:tc>
      </w:tr>
    </w:tbl>
    <w:p w14:paraId="2DE314D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回答下列问题：</w:t>
      </w:r>
    </w:p>
    <w:p w14:paraId="46730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305" o:title="eqId380bbacf854e30e2e747fc286d2b999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307" o:title="eqId5ccd4162c7d09f970cb77cadacdbe521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BC2348E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5963abe8f421bd99a2aaa94831a951e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学说：“这次测试我得了</w:t>
      </w:r>
      <w:r>
        <w:rPr>
          <w:rFonts w:ascii="Times New Roman" w:hAnsi="Times New Roman" w:eastAsia="Times New Roman" w:cs="Times New Roman"/>
          <w:color w:val="000000"/>
        </w:rPr>
        <w:t>86</w:t>
      </w:r>
      <w:r>
        <w:rPr>
          <w:rFonts w:ascii="宋体" w:hAnsi="宋体" w:eastAsia="宋体" w:cs="宋体"/>
          <w:color w:val="000000"/>
        </w:rPr>
        <w:t>分，位于年级中等偏上水平”，由此可判断他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年级的学生；</w:t>
      </w:r>
    </w:p>
    <w:p w14:paraId="38936D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学校规定测试成绩不低于</w:t>
      </w:r>
      <w:r>
        <w:rPr>
          <w:rFonts w:ascii="Times New Roman" w:hAnsi="Times New Roman" w:eastAsia="Times New Roman" w:cs="Times New Roman"/>
          <w:color w:val="000000"/>
        </w:rPr>
        <w:t>85</w:t>
      </w:r>
      <w:r>
        <w:rPr>
          <w:rFonts w:ascii="宋体" w:hAnsi="宋体" w:eastAsia="宋体" w:cs="宋体"/>
          <w:color w:val="000000"/>
        </w:rPr>
        <w:t>分为“优秀”，估计该校这两个年级测试成绩达到“优秀”的学生总人数；</w:t>
      </w:r>
    </w:p>
    <w:p w14:paraId="43A662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你认为哪个年级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887239106" name="图片 1887239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9106" name="图片 1887239106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学生掌握国家安全知识的总体水平较好？请给出一条理由．</w:t>
      </w:r>
    </w:p>
    <w:p w14:paraId="0B771AD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2" o:title="eqIdf52a58fbaf4fea03567e88a9f0f6e37e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6" o:title="eqId3d97cdc586744d208b6f69c9813af977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直线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312" o:title="eqId9e52a8f07834cbbbe4224962672fbbb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6" o:title="eqId3d97cdc586744d208b6f69c9813af97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切点为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9" o:title="eqIdc5db41a1f31d6baee7c69990811edb9f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316" o:title="eqId0c05986ad5fa244bc1aedf7b5d216544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2" o:title="eqId2a30f3a8b673cc28bd90c50cf1a35281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连接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5" o:title="eqId60ef95894ceebaf236170e8832dcf7e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AA6B6A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2573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1746B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5" o:title="eqId60ef95894ceebaf236170e8832dcf7e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.1pt;width:37.95pt;" o:ole="t" filled="f" o:preferrelative="t" stroked="f" coordsize="21600,21600">
            <v:path/>
            <v:fill on="f" focussize="0,0"/>
            <v:stroke on="f" joinstyle="miter"/>
            <v:imagedata r:id="rId322" o:title="eqId060705794ef87cc71dac40c57f27b1d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4D2B9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24" o:title="eqIdc3ad4c0ba3a6750537789844d0ec419d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326" o:title="eqId4082cbdd377ece3ee1df660a7241322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6" o:title="eqId3d97cdc586744d208b6f69c9813af97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887239102" name="图片 1887239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9102" name="图片 1887239102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半径．</w:t>
      </w:r>
    </w:p>
    <w:p w14:paraId="59921EA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8pt;width:110.4pt;" o:ole="t" filled="f" o:preferrelative="t" stroked="f" coordsize="21600,21600">
            <v:path/>
            <v:fill on="f" focussize="0,0"/>
            <v:stroke on="f" joinstyle="miter"/>
            <v:imagedata r:id="rId329" o:title="eqId16403fc9b29d6d8e814318ee24a9dc0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" o:title="eqId81dea63b8ce3e51adf66cf7b9982a24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5963abe8f421bd99a2aaa94831a951e9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" o:title="eqId7f9e8449aad35c5d840a3395ea86df6d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与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6" o:title="eqIdd053b14c8588eee2acbbe44fc37a688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9" o:title="eqIdc5db41a1f31d6baee7c69990811edb9f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已知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5963abe8f421bd99a2aaa94831a951e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337" o:title="eqId2a2a5e336b6bcba6354fd366c892dd06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的对称轴是直线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339" o:title="eqId9b384412acba251d87902ab928902f1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02CA1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76800" cy="24003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5BE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直接写出点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" o:title="eqId7f9e8449aad35c5d840a3395ea86df6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06EDDB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对称轴上找一点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3" o:title="eqIddad2a36927223bd70f426ba06aea4b4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45" o:title="eqIda51a8d10345f567e0f2daf18529d42f0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小．求点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3" o:title="eqIddad2a36927223bd70f426ba06aea4b4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和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45" o:title="eqIda51a8d10345f567e0f2daf18529d42f0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；</w:t>
      </w:r>
    </w:p>
    <w:p w14:paraId="70DD85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第一象限内的抛物线上有一动点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49" o:title="eqIdac047e91852b91af639feec23a9598b2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49" o:title="eqIdac047e91852b91af639feec23a9598b2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52" o:title="eqId52cbeb9b1c1d637b903cf3e5c7f730f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54" o:title="eqId54a5d7d3b6b63fe5c24c3907b7a8eaa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0dc5c9827dfd0be5a9c85962d6ccbfb1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57" o:title="eqId411461db15ee8086332c531e086c40c7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59" o:title="eqIdacc290b44635265137fdf13146b6a6d9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依题意补全图形，当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8.8pt;width:65pt;" o:ole="t" filled="f" o:preferrelative="t" stroked="f" coordsize="21600,21600">
            <v:path/>
            <v:fill on="f" focussize="0,0"/>
            <v:stroke on="f" joinstyle="miter"/>
            <v:imagedata r:id="rId361" o:title="eqId55a3343eca47e5193a16e3e71c24c08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大时，求点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49" o:title="eqIdac047e91852b91af639feec23a9598b2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</w:p>
    <w:p w14:paraId="6F3062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综合与实践</w:t>
      </w:r>
    </w:p>
    <w:p w14:paraId="32D1A61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背景</w:t>
      </w:r>
    </w:p>
    <w:p w14:paraId="3FDBAE9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数学小组发现国旗上五角星的五个角都是顶角为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64" o:title="eqIda7b398c95494eddc79939f16e66cf4da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等腰三角形，对此三角形产生了极大兴趣并展开探究．</w:t>
      </w:r>
    </w:p>
    <w:p w14:paraId="33F195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5811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8D069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探究发现</w:t>
      </w:r>
    </w:p>
    <w:p w14:paraId="269FC92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1pt;width:48pt;" o:ole="t" filled="f" o:preferrelative="t" stroked="f" coordsize="21600,21600">
            <v:path/>
            <v:fill on="f" focussize="0,0"/>
            <v:stroke on="f" joinstyle="miter"/>
            <v:imagedata r:id="rId368" o:title="eqIdee54b9b398ce80cd054b56173fe810f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6" o:title="eqId047dc9795efa99b6fb9fdf9778085dab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45C949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9675" cy="18478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17E1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操作发现：将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使边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0dc5c9827dfd0be5a9c85962d6ccbfb1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边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74" o:title="eqId7dea2ae9d515f9ab351ad72306b776ee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9" o:title="eqIdc5db41a1f31d6baee7c69990811edb9f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是点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2" o:title="eqId2a30f3a8b673cc28bd90c50cf1a35281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折痕交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5" o:title="eqId60ef95894ceebaf236170e8832dcf7e3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0" o:title="eqId8455657dde27aabe6adb7b188e031c11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6" o:title="eqIde6e490f703eb6c9bb1278c78ebc2d661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81" o:title="eqId7d97dc3b752832906de41447bb58a341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383" o:title="eqId86bcfb91bf2911f80be6a2dcf42ae3aa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64" o:title="eqId83873a9d782f2588c5eedbfe73f9bc2f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386" o:title="eqIdca036d049f5205cf04cb1b9c5cd03f97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88" o:title="eqId0fa41f80c6e33393a9f7bb57fca6b493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2.7pt;width:29.2pt;" o:ole="t" filled="f" o:preferrelative="t" stroked="f" coordsize="21600,21600">
            <v:path/>
            <v:fill on="f" focussize="0,0"/>
            <v:stroke on="f" joinstyle="miter"/>
            <v:imagedata r:id="rId390" o:title="eqId32217457c4e96e2ef155cf15c1b65d97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用含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" o:title="eqId81dea63b8ce3e51adf66cf7b9982a248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）；</w:t>
      </w:r>
    </w:p>
    <w:p w14:paraId="0EBA9F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进一步探究发现：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35.45pt;width:75.75pt;" o:ole="t" filled="f" o:preferrelative="t" stroked="f" coordsize="21600,21600">
            <v:path/>
            <v:fill on="f" focussize="0,0"/>
            <v:stroke on="f" joinstyle="miter"/>
            <v:imagedata r:id="rId393" o:title="eqId5156adc8c4bbbebb15d992a26a529484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这个比值被称为黄金比．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条件下试证明：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5.45pt;width:75.75pt;" o:ole="t" filled="f" o:preferrelative="t" stroked="f" coordsize="21600,21600">
            <v:path/>
            <v:fill on="f" focussize="0,0"/>
            <v:stroke on="f" joinstyle="miter"/>
            <v:imagedata r:id="rId393" o:title="eqId5156adc8c4bbbebb15d992a26a529484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148B7B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拓展应用：</w:t>
      </w:r>
    </w:p>
    <w:p w14:paraId="16709C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等腰三角形的底与腰的比等于黄金比时，这个三角形叫黄金三角形．例如，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的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黄金三角形．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菱形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0" o:title="eqId411b38a18046fea8e9fab1f9f9b80a5f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4pt;width:65.4pt;" o:ole="t" filled="f" o:preferrelative="t" stroked="f" coordsize="21600,21600">
            <v:path/>
            <v:fill on="f" focussize="0,0"/>
            <v:stroke on="f" joinstyle="miter"/>
            <v:imagedata r:id="rId398" o:title="eqIdeff66a9adaacdaf0ada9fcf8e3876d7b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400" o:title="eqIdced06b71073e1bb777f326f06016ce17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这个菱形较长对角线的长．</w:t>
      </w:r>
    </w:p>
    <w:p w14:paraId="0A5ADF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5240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A8DB8FB">
      <w:pPr>
        <w:spacing w:line="285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2D0007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F7F8D7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5A577F8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F77BAA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F2D09E8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51B37CD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2AB514D"/>
    <w:rsid w:val="15A21B58"/>
    <w:rsid w:val="291A1469"/>
    <w:rsid w:val="38274566"/>
    <w:rsid w:val="3B22465C"/>
    <w:rsid w:val="657D49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0.bin"/><Relationship Id="rId94" Type="http://schemas.openxmlformats.org/officeDocument/2006/relationships/oleObject" Target="embeddings/oleObject39.bin"/><Relationship Id="rId93" Type="http://schemas.openxmlformats.org/officeDocument/2006/relationships/image" Target="media/image46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" Type="http://schemas.openxmlformats.org/officeDocument/2006/relationships/image" Target="media/image44.wmf"/><Relationship Id="rId88" Type="http://schemas.openxmlformats.org/officeDocument/2006/relationships/oleObject" Target="embeddings/oleObject36.bin"/><Relationship Id="rId87" Type="http://schemas.openxmlformats.org/officeDocument/2006/relationships/oleObject" Target="embeddings/oleObject35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2.png"/><Relationship Id="rId83" Type="http://schemas.openxmlformats.org/officeDocument/2006/relationships/image" Target="media/image41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2.bin"/><Relationship Id="rId8" Type="http://schemas.openxmlformats.org/officeDocument/2006/relationships/footer" Target="footer3.xml"/><Relationship Id="rId79" Type="http://schemas.openxmlformats.org/officeDocument/2006/relationships/image" Target="media/image39.wmf"/><Relationship Id="rId78" Type="http://schemas.openxmlformats.org/officeDocument/2006/relationships/oleObject" Target="embeddings/oleObject31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0.bin"/><Relationship Id="rId75" Type="http://schemas.openxmlformats.org/officeDocument/2006/relationships/image" Target="media/image37.wmf"/><Relationship Id="rId74" Type="http://schemas.openxmlformats.org/officeDocument/2006/relationships/oleObject" Target="embeddings/oleObject29.bin"/><Relationship Id="rId73" Type="http://schemas.openxmlformats.org/officeDocument/2006/relationships/image" Target="media/image36.png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image" Target="media/image28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png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3" Type="http://schemas.openxmlformats.org/officeDocument/2006/relationships/fontTable" Target="fontTable.xml"/><Relationship Id="rId402" Type="http://schemas.openxmlformats.org/officeDocument/2006/relationships/customXml" Target="../customXml/item1.xml"/><Relationship Id="rId401" Type="http://schemas.openxmlformats.org/officeDocument/2006/relationships/image" Target="media/image164.png"/><Relationship Id="rId400" Type="http://schemas.openxmlformats.org/officeDocument/2006/relationships/image" Target="media/image163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9" Type="http://schemas.openxmlformats.org/officeDocument/2006/relationships/oleObject" Target="embeddings/oleObject228.bin"/><Relationship Id="rId398" Type="http://schemas.openxmlformats.org/officeDocument/2006/relationships/image" Target="media/image162.wmf"/><Relationship Id="rId397" Type="http://schemas.openxmlformats.org/officeDocument/2006/relationships/oleObject" Target="embeddings/oleObject227.bin"/><Relationship Id="rId396" Type="http://schemas.openxmlformats.org/officeDocument/2006/relationships/oleObject" Target="embeddings/oleObject226.bin"/><Relationship Id="rId395" Type="http://schemas.openxmlformats.org/officeDocument/2006/relationships/oleObject" Target="embeddings/oleObject225.bin"/><Relationship Id="rId394" Type="http://schemas.openxmlformats.org/officeDocument/2006/relationships/oleObject" Target="embeddings/oleObject224.bin"/><Relationship Id="rId393" Type="http://schemas.openxmlformats.org/officeDocument/2006/relationships/image" Target="media/image161.wmf"/><Relationship Id="rId392" Type="http://schemas.openxmlformats.org/officeDocument/2006/relationships/oleObject" Target="embeddings/oleObject223.bin"/><Relationship Id="rId391" Type="http://schemas.openxmlformats.org/officeDocument/2006/relationships/oleObject" Target="embeddings/oleObject222.bin"/><Relationship Id="rId390" Type="http://schemas.openxmlformats.org/officeDocument/2006/relationships/image" Target="media/image160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221.bin"/><Relationship Id="rId388" Type="http://schemas.openxmlformats.org/officeDocument/2006/relationships/image" Target="media/image159.wmf"/><Relationship Id="rId387" Type="http://schemas.openxmlformats.org/officeDocument/2006/relationships/oleObject" Target="embeddings/oleObject220.bin"/><Relationship Id="rId386" Type="http://schemas.openxmlformats.org/officeDocument/2006/relationships/image" Target="media/image158.wmf"/><Relationship Id="rId385" Type="http://schemas.openxmlformats.org/officeDocument/2006/relationships/oleObject" Target="embeddings/oleObject219.bin"/><Relationship Id="rId384" Type="http://schemas.openxmlformats.org/officeDocument/2006/relationships/oleObject" Target="embeddings/oleObject218.bin"/><Relationship Id="rId383" Type="http://schemas.openxmlformats.org/officeDocument/2006/relationships/image" Target="media/image157.wmf"/><Relationship Id="rId382" Type="http://schemas.openxmlformats.org/officeDocument/2006/relationships/oleObject" Target="embeddings/oleObject217.bin"/><Relationship Id="rId381" Type="http://schemas.openxmlformats.org/officeDocument/2006/relationships/image" Target="media/image156.wmf"/><Relationship Id="rId380" Type="http://schemas.openxmlformats.org/officeDocument/2006/relationships/oleObject" Target="embeddings/oleObject216.bin"/><Relationship Id="rId38" Type="http://schemas.openxmlformats.org/officeDocument/2006/relationships/oleObject" Target="embeddings/oleObject12.bin"/><Relationship Id="rId379" Type="http://schemas.openxmlformats.org/officeDocument/2006/relationships/oleObject" Target="embeddings/oleObject215.bin"/><Relationship Id="rId378" Type="http://schemas.openxmlformats.org/officeDocument/2006/relationships/oleObject" Target="embeddings/oleObject214.bin"/><Relationship Id="rId377" Type="http://schemas.openxmlformats.org/officeDocument/2006/relationships/oleObject" Target="embeddings/oleObject213.bin"/><Relationship Id="rId376" Type="http://schemas.openxmlformats.org/officeDocument/2006/relationships/oleObject" Target="embeddings/oleObject212.bin"/><Relationship Id="rId375" Type="http://schemas.openxmlformats.org/officeDocument/2006/relationships/oleObject" Target="embeddings/oleObject211.bin"/><Relationship Id="rId374" Type="http://schemas.openxmlformats.org/officeDocument/2006/relationships/image" Target="media/image155.wmf"/><Relationship Id="rId373" Type="http://schemas.openxmlformats.org/officeDocument/2006/relationships/oleObject" Target="embeddings/oleObject210.bin"/><Relationship Id="rId372" Type="http://schemas.openxmlformats.org/officeDocument/2006/relationships/oleObject" Target="embeddings/oleObject209.bin"/><Relationship Id="rId371" Type="http://schemas.openxmlformats.org/officeDocument/2006/relationships/oleObject" Target="embeddings/oleObject208.bin"/><Relationship Id="rId370" Type="http://schemas.openxmlformats.org/officeDocument/2006/relationships/image" Target="media/image154.png"/><Relationship Id="rId37" Type="http://schemas.openxmlformats.org/officeDocument/2006/relationships/image" Target="media/image17.wmf"/><Relationship Id="rId369" Type="http://schemas.openxmlformats.org/officeDocument/2006/relationships/oleObject" Target="embeddings/oleObject207.bin"/><Relationship Id="rId368" Type="http://schemas.openxmlformats.org/officeDocument/2006/relationships/image" Target="media/image153.wmf"/><Relationship Id="rId367" Type="http://schemas.openxmlformats.org/officeDocument/2006/relationships/oleObject" Target="embeddings/oleObject206.bin"/><Relationship Id="rId366" Type="http://schemas.openxmlformats.org/officeDocument/2006/relationships/oleObject" Target="embeddings/oleObject205.bin"/><Relationship Id="rId365" Type="http://schemas.openxmlformats.org/officeDocument/2006/relationships/image" Target="media/image152.png"/><Relationship Id="rId364" Type="http://schemas.openxmlformats.org/officeDocument/2006/relationships/image" Target="media/image151.wmf"/><Relationship Id="rId363" Type="http://schemas.openxmlformats.org/officeDocument/2006/relationships/oleObject" Target="embeddings/oleObject204.bin"/><Relationship Id="rId362" Type="http://schemas.openxmlformats.org/officeDocument/2006/relationships/oleObject" Target="embeddings/oleObject203.bin"/><Relationship Id="rId361" Type="http://schemas.openxmlformats.org/officeDocument/2006/relationships/image" Target="media/image150.wmf"/><Relationship Id="rId360" Type="http://schemas.openxmlformats.org/officeDocument/2006/relationships/oleObject" Target="embeddings/oleObject202.bin"/><Relationship Id="rId36" Type="http://schemas.openxmlformats.org/officeDocument/2006/relationships/oleObject" Target="embeddings/oleObject11.bin"/><Relationship Id="rId359" Type="http://schemas.openxmlformats.org/officeDocument/2006/relationships/image" Target="media/image149.wmf"/><Relationship Id="rId358" Type="http://schemas.openxmlformats.org/officeDocument/2006/relationships/oleObject" Target="embeddings/oleObject201.bin"/><Relationship Id="rId357" Type="http://schemas.openxmlformats.org/officeDocument/2006/relationships/image" Target="media/image148.wmf"/><Relationship Id="rId356" Type="http://schemas.openxmlformats.org/officeDocument/2006/relationships/oleObject" Target="embeddings/oleObject200.bin"/><Relationship Id="rId355" Type="http://schemas.openxmlformats.org/officeDocument/2006/relationships/oleObject" Target="embeddings/oleObject199.bin"/><Relationship Id="rId354" Type="http://schemas.openxmlformats.org/officeDocument/2006/relationships/image" Target="media/image147.wmf"/><Relationship Id="rId353" Type="http://schemas.openxmlformats.org/officeDocument/2006/relationships/oleObject" Target="embeddings/oleObject198.bin"/><Relationship Id="rId352" Type="http://schemas.openxmlformats.org/officeDocument/2006/relationships/image" Target="media/image146.wmf"/><Relationship Id="rId351" Type="http://schemas.openxmlformats.org/officeDocument/2006/relationships/oleObject" Target="embeddings/oleObject197.bin"/><Relationship Id="rId350" Type="http://schemas.openxmlformats.org/officeDocument/2006/relationships/oleObject" Target="embeddings/oleObject196.bin"/><Relationship Id="rId35" Type="http://schemas.openxmlformats.org/officeDocument/2006/relationships/image" Target="media/image16.wmf"/><Relationship Id="rId349" Type="http://schemas.openxmlformats.org/officeDocument/2006/relationships/image" Target="media/image145.wmf"/><Relationship Id="rId348" Type="http://schemas.openxmlformats.org/officeDocument/2006/relationships/oleObject" Target="embeddings/oleObject195.bin"/><Relationship Id="rId347" Type="http://schemas.openxmlformats.org/officeDocument/2006/relationships/oleObject" Target="embeddings/oleObject194.bin"/><Relationship Id="rId346" Type="http://schemas.openxmlformats.org/officeDocument/2006/relationships/oleObject" Target="embeddings/oleObject193.bin"/><Relationship Id="rId345" Type="http://schemas.openxmlformats.org/officeDocument/2006/relationships/image" Target="media/image144.wmf"/><Relationship Id="rId344" Type="http://schemas.openxmlformats.org/officeDocument/2006/relationships/oleObject" Target="embeddings/oleObject192.bin"/><Relationship Id="rId343" Type="http://schemas.openxmlformats.org/officeDocument/2006/relationships/image" Target="media/image143.wmf"/><Relationship Id="rId342" Type="http://schemas.openxmlformats.org/officeDocument/2006/relationships/oleObject" Target="embeddings/oleObject191.bin"/><Relationship Id="rId341" Type="http://schemas.openxmlformats.org/officeDocument/2006/relationships/oleObject" Target="embeddings/oleObject190.bin"/><Relationship Id="rId340" Type="http://schemas.openxmlformats.org/officeDocument/2006/relationships/image" Target="media/image142.png"/><Relationship Id="rId34" Type="http://schemas.openxmlformats.org/officeDocument/2006/relationships/oleObject" Target="embeddings/oleObject10.bin"/><Relationship Id="rId339" Type="http://schemas.openxmlformats.org/officeDocument/2006/relationships/image" Target="media/image141.wmf"/><Relationship Id="rId338" Type="http://schemas.openxmlformats.org/officeDocument/2006/relationships/oleObject" Target="embeddings/oleObject189.bin"/><Relationship Id="rId337" Type="http://schemas.openxmlformats.org/officeDocument/2006/relationships/image" Target="media/image140.wmf"/><Relationship Id="rId336" Type="http://schemas.openxmlformats.org/officeDocument/2006/relationships/oleObject" Target="embeddings/oleObject188.bin"/><Relationship Id="rId335" Type="http://schemas.openxmlformats.org/officeDocument/2006/relationships/oleObject" Target="embeddings/oleObject187.bin"/><Relationship Id="rId334" Type="http://schemas.openxmlformats.org/officeDocument/2006/relationships/oleObject" Target="embeddings/oleObject186.bin"/><Relationship Id="rId333" Type="http://schemas.openxmlformats.org/officeDocument/2006/relationships/oleObject" Target="embeddings/oleObject185.bin"/><Relationship Id="rId332" Type="http://schemas.openxmlformats.org/officeDocument/2006/relationships/oleObject" Target="embeddings/oleObject184.bin"/><Relationship Id="rId331" Type="http://schemas.openxmlformats.org/officeDocument/2006/relationships/oleObject" Target="embeddings/oleObject183.bin"/><Relationship Id="rId330" Type="http://schemas.openxmlformats.org/officeDocument/2006/relationships/oleObject" Target="embeddings/oleObject182.bin"/><Relationship Id="rId33" Type="http://schemas.openxmlformats.org/officeDocument/2006/relationships/image" Target="media/image15.wmf"/><Relationship Id="rId329" Type="http://schemas.openxmlformats.org/officeDocument/2006/relationships/image" Target="media/image139.wmf"/><Relationship Id="rId328" Type="http://schemas.openxmlformats.org/officeDocument/2006/relationships/oleObject" Target="embeddings/oleObject181.bin"/><Relationship Id="rId327" Type="http://schemas.openxmlformats.org/officeDocument/2006/relationships/oleObject" Target="embeddings/oleObject180.bin"/><Relationship Id="rId326" Type="http://schemas.openxmlformats.org/officeDocument/2006/relationships/image" Target="media/image138.wmf"/><Relationship Id="rId325" Type="http://schemas.openxmlformats.org/officeDocument/2006/relationships/oleObject" Target="embeddings/oleObject179.bin"/><Relationship Id="rId324" Type="http://schemas.openxmlformats.org/officeDocument/2006/relationships/image" Target="media/image137.wmf"/><Relationship Id="rId323" Type="http://schemas.openxmlformats.org/officeDocument/2006/relationships/oleObject" Target="embeddings/oleObject178.bin"/><Relationship Id="rId322" Type="http://schemas.openxmlformats.org/officeDocument/2006/relationships/image" Target="media/image136.wmf"/><Relationship Id="rId321" Type="http://schemas.openxmlformats.org/officeDocument/2006/relationships/oleObject" Target="embeddings/oleObject177.bin"/><Relationship Id="rId320" Type="http://schemas.openxmlformats.org/officeDocument/2006/relationships/oleObject" Target="embeddings/oleObject176.bin"/><Relationship Id="rId32" Type="http://schemas.openxmlformats.org/officeDocument/2006/relationships/oleObject" Target="embeddings/oleObject9.bin"/><Relationship Id="rId319" Type="http://schemas.openxmlformats.org/officeDocument/2006/relationships/image" Target="media/image135.png"/><Relationship Id="rId318" Type="http://schemas.openxmlformats.org/officeDocument/2006/relationships/oleObject" Target="embeddings/oleObject175.bin"/><Relationship Id="rId317" Type="http://schemas.openxmlformats.org/officeDocument/2006/relationships/oleObject" Target="embeddings/oleObject174.bin"/><Relationship Id="rId316" Type="http://schemas.openxmlformats.org/officeDocument/2006/relationships/image" Target="media/image134.wmf"/><Relationship Id="rId315" Type="http://schemas.openxmlformats.org/officeDocument/2006/relationships/oleObject" Target="embeddings/oleObject173.bin"/><Relationship Id="rId314" Type="http://schemas.openxmlformats.org/officeDocument/2006/relationships/oleObject" Target="embeddings/oleObject172.bin"/><Relationship Id="rId313" Type="http://schemas.openxmlformats.org/officeDocument/2006/relationships/oleObject" Target="embeddings/oleObject171.bin"/><Relationship Id="rId312" Type="http://schemas.openxmlformats.org/officeDocument/2006/relationships/image" Target="media/image133.wmf"/><Relationship Id="rId311" Type="http://schemas.openxmlformats.org/officeDocument/2006/relationships/oleObject" Target="embeddings/oleObject170.bin"/><Relationship Id="rId310" Type="http://schemas.openxmlformats.org/officeDocument/2006/relationships/oleObject" Target="embeddings/oleObject169.bin"/><Relationship Id="rId31" Type="http://schemas.openxmlformats.org/officeDocument/2006/relationships/image" Target="media/image14.wmf"/><Relationship Id="rId309" Type="http://schemas.openxmlformats.org/officeDocument/2006/relationships/oleObject" Target="embeddings/oleObject168.bin"/><Relationship Id="rId308" Type="http://schemas.openxmlformats.org/officeDocument/2006/relationships/oleObject" Target="embeddings/oleObject167.bin"/><Relationship Id="rId307" Type="http://schemas.openxmlformats.org/officeDocument/2006/relationships/image" Target="media/image132.wmf"/><Relationship Id="rId306" Type="http://schemas.openxmlformats.org/officeDocument/2006/relationships/oleObject" Target="embeddings/oleObject166.bin"/><Relationship Id="rId305" Type="http://schemas.openxmlformats.org/officeDocument/2006/relationships/image" Target="media/image131.wmf"/><Relationship Id="rId304" Type="http://schemas.openxmlformats.org/officeDocument/2006/relationships/oleObject" Target="embeddings/oleObject165.bin"/><Relationship Id="rId303" Type="http://schemas.openxmlformats.org/officeDocument/2006/relationships/image" Target="media/image130.wmf"/><Relationship Id="rId302" Type="http://schemas.openxmlformats.org/officeDocument/2006/relationships/oleObject" Target="embeddings/oleObject164.bin"/><Relationship Id="rId301" Type="http://schemas.openxmlformats.org/officeDocument/2006/relationships/image" Target="media/image129.wmf"/><Relationship Id="rId300" Type="http://schemas.openxmlformats.org/officeDocument/2006/relationships/oleObject" Target="embeddings/oleObject163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image" Target="media/image128.wmf"/><Relationship Id="rId298" Type="http://schemas.openxmlformats.org/officeDocument/2006/relationships/oleObject" Target="embeddings/oleObject162.bin"/><Relationship Id="rId297" Type="http://schemas.openxmlformats.org/officeDocument/2006/relationships/image" Target="media/image127.wmf"/><Relationship Id="rId296" Type="http://schemas.openxmlformats.org/officeDocument/2006/relationships/oleObject" Target="embeddings/oleObject161.bin"/><Relationship Id="rId295" Type="http://schemas.openxmlformats.org/officeDocument/2006/relationships/oleObject" Target="embeddings/oleObject160.bin"/><Relationship Id="rId294" Type="http://schemas.openxmlformats.org/officeDocument/2006/relationships/image" Target="media/image126.png"/><Relationship Id="rId293" Type="http://schemas.openxmlformats.org/officeDocument/2006/relationships/oleObject" Target="embeddings/oleObject159.bin"/><Relationship Id="rId292" Type="http://schemas.openxmlformats.org/officeDocument/2006/relationships/image" Target="media/image125.wmf"/><Relationship Id="rId291" Type="http://schemas.openxmlformats.org/officeDocument/2006/relationships/oleObject" Target="embeddings/oleObject158.bin"/><Relationship Id="rId290" Type="http://schemas.openxmlformats.org/officeDocument/2006/relationships/image" Target="media/image124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57.bin"/><Relationship Id="rId288" Type="http://schemas.openxmlformats.org/officeDocument/2006/relationships/image" Target="media/image123.wmf"/><Relationship Id="rId287" Type="http://schemas.openxmlformats.org/officeDocument/2006/relationships/oleObject" Target="embeddings/oleObject156.bin"/><Relationship Id="rId286" Type="http://schemas.openxmlformats.org/officeDocument/2006/relationships/oleObject" Target="embeddings/oleObject155.bin"/><Relationship Id="rId285" Type="http://schemas.openxmlformats.org/officeDocument/2006/relationships/image" Target="media/image122.wmf"/><Relationship Id="rId284" Type="http://schemas.openxmlformats.org/officeDocument/2006/relationships/oleObject" Target="embeddings/oleObject154.bin"/><Relationship Id="rId283" Type="http://schemas.openxmlformats.org/officeDocument/2006/relationships/image" Target="media/image121.wmf"/><Relationship Id="rId282" Type="http://schemas.openxmlformats.org/officeDocument/2006/relationships/oleObject" Target="embeddings/oleObject153.bin"/><Relationship Id="rId281" Type="http://schemas.openxmlformats.org/officeDocument/2006/relationships/image" Target="media/image120.wmf"/><Relationship Id="rId280" Type="http://schemas.openxmlformats.org/officeDocument/2006/relationships/oleObject" Target="embeddings/oleObject152.bin"/><Relationship Id="rId28" Type="http://schemas.openxmlformats.org/officeDocument/2006/relationships/oleObject" Target="embeddings/oleObject7.bin"/><Relationship Id="rId279" Type="http://schemas.openxmlformats.org/officeDocument/2006/relationships/image" Target="media/image119.png"/><Relationship Id="rId278" Type="http://schemas.openxmlformats.org/officeDocument/2006/relationships/image" Target="media/image118.wmf"/><Relationship Id="rId277" Type="http://schemas.openxmlformats.org/officeDocument/2006/relationships/oleObject" Target="embeddings/oleObject151.bin"/><Relationship Id="rId276" Type="http://schemas.openxmlformats.org/officeDocument/2006/relationships/image" Target="media/image117.wmf"/><Relationship Id="rId275" Type="http://schemas.openxmlformats.org/officeDocument/2006/relationships/oleObject" Target="embeddings/oleObject150.bin"/><Relationship Id="rId274" Type="http://schemas.openxmlformats.org/officeDocument/2006/relationships/image" Target="media/image116.wmf"/><Relationship Id="rId273" Type="http://schemas.openxmlformats.org/officeDocument/2006/relationships/oleObject" Target="embeddings/oleObject149.bin"/><Relationship Id="rId272" Type="http://schemas.openxmlformats.org/officeDocument/2006/relationships/image" Target="media/image115.wmf"/><Relationship Id="rId271" Type="http://schemas.openxmlformats.org/officeDocument/2006/relationships/oleObject" Target="embeddings/oleObject148.bin"/><Relationship Id="rId270" Type="http://schemas.openxmlformats.org/officeDocument/2006/relationships/oleObject" Target="embeddings/oleObject147.bin"/><Relationship Id="rId27" Type="http://schemas.openxmlformats.org/officeDocument/2006/relationships/image" Target="media/image12.wmf"/><Relationship Id="rId269" Type="http://schemas.openxmlformats.org/officeDocument/2006/relationships/oleObject" Target="embeddings/oleObject146.bin"/><Relationship Id="rId268" Type="http://schemas.openxmlformats.org/officeDocument/2006/relationships/oleObject" Target="embeddings/oleObject145.bin"/><Relationship Id="rId267" Type="http://schemas.openxmlformats.org/officeDocument/2006/relationships/oleObject" Target="embeddings/oleObject144.bin"/><Relationship Id="rId266" Type="http://schemas.openxmlformats.org/officeDocument/2006/relationships/image" Target="media/image114.wmf"/><Relationship Id="rId265" Type="http://schemas.openxmlformats.org/officeDocument/2006/relationships/oleObject" Target="embeddings/oleObject143.bin"/><Relationship Id="rId264" Type="http://schemas.openxmlformats.org/officeDocument/2006/relationships/image" Target="media/image113.wmf"/><Relationship Id="rId263" Type="http://schemas.openxmlformats.org/officeDocument/2006/relationships/oleObject" Target="embeddings/oleObject142.bin"/><Relationship Id="rId262" Type="http://schemas.openxmlformats.org/officeDocument/2006/relationships/oleObject" Target="embeddings/oleObject141.bin"/><Relationship Id="rId261" Type="http://schemas.openxmlformats.org/officeDocument/2006/relationships/image" Target="media/image112.wmf"/><Relationship Id="rId260" Type="http://schemas.openxmlformats.org/officeDocument/2006/relationships/oleObject" Target="embeddings/oleObject140.bin"/><Relationship Id="rId26" Type="http://schemas.openxmlformats.org/officeDocument/2006/relationships/oleObject" Target="embeddings/oleObject6.bin"/><Relationship Id="rId259" Type="http://schemas.openxmlformats.org/officeDocument/2006/relationships/image" Target="media/image111.wmf"/><Relationship Id="rId258" Type="http://schemas.openxmlformats.org/officeDocument/2006/relationships/oleObject" Target="embeddings/oleObject139.bin"/><Relationship Id="rId257" Type="http://schemas.openxmlformats.org/officeDocument/2006/relationships/image" Target="media/image110.wmf"/><Relationship Id="rId256" Type="http://schemas.openxmlformats.org/officeDocument/2006/relationships/oleObject" Target="embeddings/oleObject138.bin"/><Relationship Id="rId255" Type="http://schemas.openxmlformats.org/officeDocument/2006/relationships/oleObject" Target="embeddings/oleObject137.bin"/><Relationship Id="rId254" Type="http://schemas.openxmlformats.org/officeDocument/2006/relationships/oleObject" Target="embeddings/oleObject136.bin"/><Relationship Id="rId253" Type="http://schemas.openxmlformats.org/officeDocument/2006/relationships/oleObject" Target="embeddings/oleObject135.bin"/><Relationship Id="rId252" Type="http://schemas.openxmlformats.org/officeDocument/2006/relationships/oleObject" Target="embeddings/oleObject134.bin"/><Relationship Id="rId251" Type="http://schemas.openxmlformats.org/officeDocument/2006/relationships/oleObject" Target="embeddings/oleObject133.bin"/><Relationship Id="rId250" Type="http://schemas.openxmlformats.org/officeDocument/2006/relationships/oleObject" Target="embeddings/oleObject132.bin"/><Relationship Id="rId25" Type="http://schemas.openxmlformats.org/officeDocument/2006/relationships/image" Target="media/image11.png"/><Relationship Id="rId249" Type="http://schemas.openxmlformats.org/officeDocument/2006/relationships/image" Target="media/image109.png"/><Relationship Id="rId248" Type="http://schemas.openxmlformats.org/officeDocument/2006/relationships/image" Target="media/image108.wmf"/><Relationship Id="rId247" Type="http://schemas.openxmlformats.org/officeDocument/2006/relationships/oleObject" Target="embeddings/oleObject131.bin"/><Relationship Id="rId246" Type="http://schemas.openxmlformats.org/officeDocument/2006/relationships/image" Target="media/image107.wmf"/><Relationship Id="rId245" Type="http://schemas.openxmlformats.org/officeDocument/2006/relationships/oleObject" Target="embeddings/oleObject130.bin"/><Relationship Id="rId244" Type="http://schemas.openxmlformats.org/officeDocument/2006/relationships/image" Target="media/image106.wmf"/><Relationship Id="rId243" Type="http://schemas.openxmlformats.org/officeDocument/2006/relationships/oleObject" Target="embeddings/oleObject129.bin"/><Relationship Id="rId242" Type="http://schemas.openxmlformats.org/officeDocument/2006/relationships/oleObject" Target="embeddings/oleObject128.bin"/><Relationship Id="rId241" Type="http://schemas.openxmlformats.org/officeDocument/2006/relationships/oleObject" Target="embeddings/oleObject127.bin"/><Relationship Id="rId240" Type="http://schemas.openxmlformats.org/officeDocument/2006/relationships/oleObject" Target="embeddings/oleObject126.bin"/><Relationship Id="rId24" Type="http://schemas.openxmlformats.org/officeDocument/2006/relationships/image" Target="media/image10.png"/><Relationship Id="rId239" Type="http://schemas.openxmlformats.org/officeDocument/2006/relationships/image" Target="media/image105.wmf"/><Relationship Id="rId238" Type="http://schemas.openxmlformats.org/officeDocument/2006/relationships/oleObject" Target="embeddings/oleObject125.bin"/><Relationship Id="rId237" Type="http://schemas.openxmlformats.org/officeDocument/2006/relationships/image" Target="media/image104.wmf"/><Relationship Id="rId236" Type="http://schemas.openxmlformats.org/officeDocument/2006/relationships/oleObject" Target="embeddings/oleObject124.bin"/><Relationship Id="rId235" Type="http://schemas.openxmlformats.org/officeDocument/2006/relationships/image" Target="media/image103.wmf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2.wmf"/><Relationship Id="rId232" Type="http://schemas.openxmlformats.org/officeDocument/2006/relationships/oleObject" Target="embeddings/oleObject122.bin"/><Relationship Id="rId231" Type="http://schemas.openxmlformats.org/officeDocument/2006/relationships/image" Target="media/image101.wmf"/><Relationship Id="rId230" Type="http://schemas.openxmlformats.org/officeDocument/2006/relationships/oleObject" Target="embeddings/oleObject121.bin"/><Relationship Id="rId23" Type="http://schemas.openxmlformats.org/officeDocument/2006/relationships/image" Target="media/image9.png"/><Relationship Id="rId229" Type="http://schemas.openxmlformats.org/officeDocument/2006/relationships/image" Target="media/image100.wmf"/><Relationship Id="rId228" Type="http://schemas.openxmlformats.org/officeDocument/2006/relationships/oleObject" Target="embeddings/oleObject120.bin"/><Relationship Id="rId227" Type="http://schemas.openxmlformats.org/officeDocument/2006/relationships/image" Target="media/image99.wmf"/><Relationship Id="rId226" Type="http://schemas.openxmlformats.org/officeDocument/2006/relationships/oleObject" Target="embeddings/oleObject119.bin"/><Relationship Id="rId225" Type="http://schemas.openxmlformats.org/officeDocument/2006/relationships/image" Target="media/image98.wmf"/><Relationship Id="rId224" Type="http://schemas.openxmlformats.org/officeDocument/2006/relationships/oleObject" Target="embeddings/oleObject118.bin"/><Relationship Id="rId223" Type="http://schemas.openxmlformats.org/officeDocument/2006/relationships/oleObject" Target="embeddings/oleObject117.bin"/><Relationship Id="rId222" Type="http://schemas.openxmlformats.org/officeDocument/2006/relationships/oleObject" Target="embeddings/oleObject116.bin"/><Relationship Id="rId221" Type="http://schemas.openxmlformats.org/officeDocument/2006/relationships/oleObject" Target="embeddings/oleObject115.bin"/><Relationship Id="rId220" Type="http://schemas.openxmlformats.org/officeDocument/2006/relationships/image" Target="media/image97.wmf"/><Relationship Id="rId22" Type="http://schemas.openxmlformats.org/officeDocument/2006/relationships/image" Target="media/image8.png"/><Relationship Id="rId219" Type="http://schemas.openxmlformats.org/officeDocument/2006/relationships/oleObject" Target="embeddings/oleObject114.bin"/><Relationship Id="rId218" Type="http://schemas.openxmlformats.org/officeDocument/2006/relationships/image" Target="media/image96.wmf"/><Relationship Id="rId217" Type="http://schemas.openxmlformats.org/officeDocument/2006/relationships/oleObject" Target="embeddings/oleObject113.bin"/><Relationship Id="rId216" Type="http://schemas.openxmlformats.org/officeDocument/2006/relationships/oleObject" Target="embeddings/oleObject112.bin"/><Relationship Id="rId215" Type="http://schemas.openxmlformats.org/officeDocument/2006/relationships/image" Target="media/image95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94.wmf"/><Relationship Id="rId212" Type="http://schemas.openxmlformats.org/officeDocument/2006/relationships/oleObject" Target="embeddings/oleObject110.bin"/><Relationship Id="rId211" Type="http://schemas.openxmlformats.org/officeDocument/2006/relationships/image" Target="media/image93.wmf"/><Relationship Id="rId210" Type="http://schemas.openxmlformats.org/officeDocument/2006/relationships/oleObject" Target="embeddings/oleObject109.bin"/><Relationship Id="rId21" Type="http://schemas.openxmlformats.org/officeDocument/2006/relationships/image" Target="media/image7.png"/><Relationship Id="rId209" Type="http://schemas.openxmlformats.org/officeDocument/2006/relationships/oleObject" Target="embeddings/oleObject108.bin"/><Relationship Id="rId208" Type="http://schemas.openxmlformats.org/officeDocument/2006/relationships/oleObject" Target="embeddings/oleObject107.bin"/><Relationship Id="rId207" Type="http://schemas.openxmlformats.org/officeDocument/2006/relationships/oleObject" Target="embeddings/oleObject106.bin"/><Relationship Id="rId206" Type="http://schemas.openxmlformats.org/officeDocument/2006/relationships/image" Target="media/image92.png"/><Relationship Id="rId205" Type="http://schemas.openxmlformats.org/officeDocument/2006/relationships/image" Target="media/image91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0.wmf"/><Relationship Id="rId202" Type="http://schemas.openxmlformats.org/officeDocument/2006/relationships/oleObject" Target="embeddings/oleObject104.bin"/><Relationship Id="rId201" Type="http://schemas.openxmlformats.org/officeDocument/2006/relationships/oleObject" Target="embeddings/oleObject103.bin"/><Relationship Id="rId200" Type="http://schemas.openxmlformats.org/officeDocument/2006/relationships/oleObject" Target="embeddings/oleObject102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oleObject" Target="embeddings/oleObject100.bin"/><Relationship Id="rId197" Type="http://schemas.openxmlformats.org/officeDocument/2006/relationships/oleObject" Target="embeddings/oleObject99.bin"/><Relationship Id="rId196" Type="http://schemas.openxmlformats.org/officeDocument/2006/relationships/image" Target="media/image89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88.png"/><Relationship Id="rId193" Type="http://schemas.openxmlformats.org/officeDocument/2006/relationships/image" Target="media/image87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86.wmf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5.bin"/><Relationship Id="rId188" Type="http://schemas.openxmlformats.org/officeDocument/2006/relationships/oleObject" Target="embeddings/oleObject94.bin"/><Relationship Id="rId187" Type="http://schemas.openxmlformats.org/officeDocument/2006/relationships/oleObject" Target="embeddings/oleObject93.bin"/><Relationship Id="rId186" Type="http://schemas.openxmlformats.org/officeDocument/2006/relationships/oleObject" Target="embeddings/oleObject92.bin"/><Relationship Id="rId185" Type="http://schemas.openxmlformats.org/officeDocument/2006/relationships/oleObject" Target="embeddings/oleObject91.bin"/><Relationship Id="rId184" Type="http://schemas.openxmlformats.org/officeDocument/2006/relationships/oleObject" Target="embeddings/oleObject90.bin"/><Relationship Id="rId183" Type="http://schemas.openxmlformats.org/officeDocument/2006/relationships/oleObject" Target="embeddings/oleObject89.bin"/><Relationship Id="rId182" Type="http://schemas.openxmlformats.org/officeDocument/2006/relationships/oleObject" Target="embeddings/oleObject88.bin"/><Relationship Id="rId181" Type="http://schemas.openxmlformats.org/officeDocument/2006/relationships/oleObject" Target="embeddings/oleObject87.bin"/><Relationship Id="rId180" Type="http://schemas.openxmlformats.org/officeDocument/2006/relationships/oleObject" Target="embeddings/oleObject86.bin"/><Relationship Id="rId18" Type="http://schemas.openxmlformats.org/officeDocument/2006/relationships/image" Target="media/image5.wmf"/><Relationship Id="rId179" Type="http://schemas.openxmlformats.org/officeDocument/2006/relationships/image" Target="media/image85.png"/><Relationship Id="rId178" Type="http://schemas.openxmlformats.org/officeDocument/2006/relationships/oleObject" Target="embeddings/oleObject85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3.bin"/><Relationship Id="rId173" Type="http://schemas.openxmlformats.org/officeDocument/2006/relationships/oleObject" Target="embeddings/oleObject82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1.bin"/><Relationship Id="rId170" Type="http://schemas.openxmlformats.org/officeDocument/2006/relationships/oleObject" Target="embeddings/oleObject80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79.bin"/><Relationship Id="rId167" Type="http://schemas.openxmlformats.org/officeDocument/2006/relationships/oleObject" Target="embeddings/oleObject78.bin"/><Relationship Id="rId166" Type="http://schemas.openxmlformats.org/officeDocument/2006/relationships/oleObject" Target="embeddings/oleObject77.bin"/><Relationship Id="rId165" Type="http://schemas.openxmlformats.org/officeDocument/2006/relationships/image" Target="media/image80.png"/><Relationship Id="rId164" Type="http://schemas.openxmlformats.org/officeDocument/2006/relationships/image" Target="media/image79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77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4.bin"/><Relationship Id="rId158" Type="http://schemas.openxmlformats.org/officeDocument/2006/relationships/oleObject" Target="embeddings/oleObject73.bin"/><Relationship Id="rId157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1.bin"/><Relationship Id="rId154" Type="http://schemas.openxmlformats.org/officeDocument/2006/relationships/oleObject" Target="embeddings/oleObject70.bin"/><Relationship Id="rId153" Type="http://schemas.openxmlformats.org/officeDocument/2006/relationships/image" Target="media/image75.png"/><Relationship Id="rId152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8.bin"/><Relationship Id="rId148" Type="http://schemas.openxmlformats.org/officeDocument/2006/relationships/image" Target="media/image72.png"/><Relationship Id="rId147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6.bin"/><Relationship Id="rId143" Type="http://schemas.openxmlformats.org/officeDocument/2006/relationships/oleObject" Target="embeddings/oleObject65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68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2.bin"/><Relationship Id="rId136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58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3.png"/><Relationship Id="rId128" Type="http://schemas.openxmlformats.org/officeDocument/2006/relationships/image" Target="media/image62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58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3.bin"/><Relationship Id="rId118" Type="http://schemas.openxmlformats.org/officeDocument/2006/relationships/oleObject" Target="embeddings/oleObject52.bin"/><Relationship Id="rId117" Type="http://schemas.openxmlformats.org/officeDocument/2006/relationships/oleObject" Target="embeddings/oleObject51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49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453</Words>
  <Characters>2715</Characters>
  <Lines>0</Lines>
  <Paragraphs>0</Paragraphs>
  <TotalTime>4</TotalTime>
  <ScaleCrop>false</ScaleCrop>
  <LinksUpToDate>false</LinksUpToDate>
  <CharactersWithSpaces>291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27T11:10:00Z</dcterms:created>
  <dc:creator>学科网试题生产平台</dc:creator>
  <dc:description>3284974216421376</dc:description>
  <cp:lastModifiedBy>上帝掷骰子吗</cp:lastModifiedBy>
  <dcterms:modified xsi:type="dcterms:W3CDTF">2024-07-19T05:41:2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D3A949BF5F13442EB514E6BC9DDFD72A_12</vt:lpwstr>
  </property>
</Properties>
</file>